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1pt" o:ole="">
            <v:imagedata r:id="rId6" o:title=""/>
          </v:shape>
          <o:OLEObject Type="Embed" ProgID="Equation.DSMT4" ShapeID="_x0000_i1025" DrawAspect="Content" ObjectID="_1652276087"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9pt;height:20.1pt" o:ole="">
            <v:imagedata r:id="rId8" o:title=""/>
          </v:shape>
          <o:OLEObject Type="Embed" ProgID="Equation.DSMT4" ShapeID="_x0000_i1026" DrawAspect="Content" ObjectID="_1652276088"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95pt;height:20.1pt" o:ole="">
            <v:imagedata r:id="rId10" o:title=""/>
          </v:shape>
          <o:OLEObject Type="Embed" ProgID="Equation.DSMT4" ShapeID="_x0000_i1027" DrawAspect="Content" ObjectID="_1652276089"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5.05pt;height:20.1pt" o:ole="">
            <v:imagedata r:id="rId6" o:title=""/>
          </v:shape>
          <o:OLEObject Type="Embed" ProgID="Equation.DSMT4" ShapeID="_x0000_i1028" DrawAspect="Content" ObjectID="_1652276090"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85pt;height:20.1pt" o:ole="">
            <v:imagedata r:id="rId13" o:title=""/>
          </v:shape>
          <o:OLEObject Type="Embed" ProgID="Equation.DSMT4" ShapeID="_x0000_i1029" DrawAspect="Content" ObjectID="_1652276091"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85pt;height:65.9pt" o:ole="">
            <v:imagedata r:id="rId15" o:title=""/>
          </v:shape>
          <o:OLEObject Type="Embed" ProgID="Equation.DSMT4" ShapeID="_x0000_i1030" DrawAspect="Content" ObjectID="_1652276092"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6.95pt;height:13.1pt" o:ole="">
            <v:imagedata r:id="rId17" o:title=""/>
          </v:shape>
          <o:OLEObject Type="Embed" ProgID="Equation.DSMT4" ShapeID="_x0000_i1031" DrawAspect="Content" ObjectID="_1652276093"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6.95pt;height:13.1pt" o:ole="">
            <v:imagedata r:id="rId19" o:title=""/>
          </v:shape>
          <o:OLEObject Type="Embed" ProgID="Equation.DSMT4" ShapeID="_x0000_i1032" DrawAspect="Content" ObjectID="_1652276094"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3.9pt;height:36pt" o:ole="">
            <v:imagedata r:id="rId21" o:title=""/>
          </v:shape>
          <o:OLEObject Type="Embed" ProgID="Equation.DSMT4" ShapeID="_x0000_i1033" DrawAspect="Content" ObjectID="_1652276095"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476FC6B6">
            <wp:extent cx="2185060" cy="163892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58993" cy="1694380"/>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37E0081C">
            <wp:extent cx="2594758" cy="1806893"/>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12838"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w:t>
      </w:r>
      <w:proofErr w:type="spellStart"/>
      <w:r w:rsidR="004F0B03">
        <w:rPr>
          <w:rFonts w:ascii="Courier New" w:hAnsi="Courier New" w:cs="Courier New"/>
          <w:color w:val="000000"/>
          <w:sz w:val="20"/>
          <w:szCs w:val="20"/>
          <w:highlight w:val="white"/>
        </w:rPr>
        <w:t>numpy</w:t>
      </w:r>
      <w:proofErr w:type="spellEnd"/>
      <w:r w:rsidR="004F0B03">
        <w:rPr>
          <w:rFonts w:ascii="Courier New" w:hAnsi="Courier New" w:cs="Courier New"/>
          <w:color w:val="000000"/>
          <w:sz w:val="20"/>
          <w:szCs w:val="20"/>
          <w:highlight w:val="white"/>
        </w:rPr>
        <w:t xml:space="preserve">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calc</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proofErr w:type="spellStart"/>
      <w:r>
        <w:rPr>
          <w:rFonts w:ascii="Courier New" w:hAnsi="Courier New" w:cs="Courier New"/>
          <w:color w:val="FF00FF"/>
          <w:sz w:val="20"/>
          <w:szCs w:val="20"/>
          <w:highlight w:val="white"/>
        </w:rPr>
        <w:t>calc_first_card_end_sum_probability</w:t>
      </w:r>
      <w:proofErr w:type="spellEnd"/>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end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end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ump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yplot</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proofErr w:type="spellEnd"/>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probabil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probability</w:t>
      </w:r>
      <w:proofErr w:type="spellEnd"/>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action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_equal</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b/>
          <w:bCs/>
          <w:color w:val="000080"/>
          <w:sz w:val="20"/>
          <w:szCs w:val="20"/>
          <w:highlight w:val="white"/>
        </w:rPr>
        <w:t>)</w:t>
      </w:r>
    </w:p>
    <w:p w14:paraId="15CF3C1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proofErr w:type="spellEnd"/>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Y = </w:t>
      </w:r>
      <w:proofErr w:type="spellStart"/>
      <w:r>
        <w:rPr>
          <w:rFonts w:ascii="Courier New" w:hAnsi="Courier New" w:cs="Courier New"/>
          <w:color w:val="000000"/>
          <w:sz w:val="20"/>
          <w:szCs w:val="20"/>
          <w:highlight w:val="white"/>
        </w:rPr>
        <w:t>np.meshgrid</w:t>
      </w:r>
      <w:proofErr w:type="spellEnd"/>
      <w:r>
        <w:rPr>
          <w:rFonts w:ascii="Courier New" w:hAnsi="Courier New" w:cs="Courier New"/>
          <w:color w:val="000000"/>
          <w:sz w:val="20"/>
          <w:szCs w:val="20"/>
          <w:highlight w:val="white"/>
        </w:rPr>
        <w:t>(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plot_surface</w:t>
      </w:r>
      <w:proofErr w:type="spellEnd"/>
      <w:r>
        <w:rPr>
          <w:rFonts w:ascii="Courier New" w:hAnsi="Courier New" w:cs="Courier New"/>
          <w:color w:val="000000"/>
          <w:sz w:val="20"/>
          <w:szCs w:val="20"/>
          <w:highlight w:val="white"/>
        </w:rPr>
        <w:t>(X=X, Y=Y, Z=</w:t>
      </w: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xlabel</w:t>
      </w:r>
      <w:proofErr w:type="spellEnd"/>
      <w:r>
        <w:rPr>
          <w:rFonts w:ascii="Courier New" w:hAnsi="Courier New" w:cs="Courier New"/>
          <w:color w:val="000000"/>
          <w:sz w:val="20"/>
          <w:szCs w:val="20"/>
          <w:highlight w:val="white"/>
        </w:rPr>
        <w:t>("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ylabel</w:t>
      </w:r>
      <w:proofErr w:type="spellEnd"/>
      <w:r>
        <w:rPr>
          <w:rFonts w:ascii="Courier New" w:hAnsi="Courier New" w:cs="Courier New"/>
          <w:color w:val="000000"/>
          <w:sz w:val="20"/>
          <w:szCs w:val="20"/>
          <w:highlight w:val="white"/>
        </w:rPr>
        <w:t>('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zlabel</w:t>
      </w:r>
      <w:proofErr w:type="spellEnd"/>
      <w:r>
        <w:rPr>
          <w:rFonts w:ascii="Courier New" w:hAnsi="Courier New" w:cs="Courier New"/>
          <w:color w:val="000000"/>
          <w:sz w:val="20"/>
          <w:szCs w:val="20"/>
          <w:highlight w:val="white"/>
        </w:rPr>
        <w:t>('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xlim</w:t>
      </w:r>
      <w:proofErr w:type="spellEnd"/>
      <w:r>
        <w:rPr>
          <w:rFonts w:ascii="Courier New" w:hAnsi="Courier New" w:cs="Courier New"/>
          <w:color w:val="000000"/>
          <w:sz w:val="20"/>
          <w:szCs w:val="20"/>
          <w:highlight w:val="white"/>
        </w:rPr>
        <w:t>([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ylim</w:t>
      </w:r>
      <w:proofErr w:type="spellEnd"/>
      <w:r>
        <w:rPr>
          <w:rFonts w:ascii="Courier New" w:hAnsi="Courier New" w:cs="Courier New"/>
          <w:color w:val="000000"/>
          <w:sz w:val="20"/>
          <w:szCs w:val="20"/>
          <w:highlight w:val="white"/>
        </w:rPr>
        <w:t>([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plt.show</w:t>
      </w:r>
      <w:proofErr w:type="spellEnd"/>
      <w:r>
        <w:rPr>
          <w:rFonts w:ascii="Courier New" w:hAnsi="Courier New" w:cs="Courier New"/>
          <w:color w:val="000000"/>
          <w:sz w:val="20"/>
          <w:szCs w:val="20"/>
          <w:highlight w:val="white"/>
        </w:rPr>
        <w:t>()</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_, ax = </w:t>
      </w:r>
      <w:proofErr w:type="spellStart"/>
      <w:r>
        <w:rPr>
          <w:rFonts w:ascii="Courier New" w:hAnsi="Courier New" w:cs="Courier New"/>
          <w:color w:val="000000"/>
          <w:sz w:val="20"/>
          <w:szCs w:val="20"/>
          <w:highlight w:val="white"/>
        </w:rPr>
        <w:t>plt.subplots</w:t>
      </w:r>
      <w:proofErr w:type="spellEnd"/>
      <w:r>
        <w:rPr>
          <w:rFonts w:ascii="Courier New" w:hAnsi="Courier New" w:cs="Courier New"/>
          <w:color w:val="000000"/>
          <w:sz w:val="20"/>
          <w:szCs w:val="20"/>
          <w:highlight w:val="white"/>
        </w:rPr>
        <w:t>()</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imshow</w:t>
      </w:r>
      <w:proofErr w:type="spellEnd"/>
      <w:r>
        <w:rPr>
          <w:rFonts w:ascii="Courier New" w:hAnsi="Courier New" w:cs="Courier New"/>
          <w:color w:val="000000"/>
          <w:sz w:val="20"/>
          <w:szCs w:val="20"/>
          <w:highlight w:val="white"/>
        </w:rPr>
        <w:t>(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xlabel</w:t>
      </w:r>
      <w:proofErr w:type="spellEnd"/>
      <w:r>
        <w:rPr>
          <w:rFonts w:ascii="Courier New" w:hAnsi="Courier New" w:cs="Courier New"/>
          <w:color w:val="000000"/>
          <w:sz w:val="20"/>
          <w:szCs w:val="20"/>
          <w:highlight w:val="white"/>
        </w:rPr>
        <w:t>("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ylabel</w:t>
      </w:r>
      <w:proofErr w:type="spellEnd"/>
      <w:r>
        <w:rPr>
          <w:rFonts w:ascii="Courier New" w:hAnsi="Courier New" w:cs="Courier New"/>
          <w:color w:val="000000"/>
          <w:sz w:val="20"/>
          <w:szCs w:val="20"/>
          <w:highlight w:val="white"/>
        </w:rPr>
        <w:t>('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plt.show</w:t>
      </w:r>
      <w:proofErr w:type="spellEnd"/>
      <w:r>
        <w:rPr>
          <w:rFonts w:ascii="Courier New" w:hAnsi="Courier New" w:cs="Courier New"/>
          <w:color w:val="000000"/>
          <w:sz w:val="20"/>
          <w:szCs w:val="20"/>
          <w:highlight w:val="white"/>
        </w:rPr>
        <w:t>()</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85pt;height:13.1pt" o:ole="">
            <v:imagedata r:id="rId25" o:title=""/>
          </v:shape>
          <o:OLEObject Type="Embed" ProgID="Equation.DSMT4" ShapeID="_x0000_i1034" DrawAspect="Content" ObjectID="_1652276096"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9pt;height:14.95pt" o:ole="">
            <v:imagedata r:id="rId27" o:title=""/>
          </v:shape>
          <o:OLEObject Type="Embed" ProgID="Equation.DSMT4" ShapeID="_x0000_i1035" DrawAspect="Content" ObjectID="_1652276097"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05pt;height:14.05pt" o:ole="">
            <v:imagedata r:id="rId29" o:title=""/>
          </v:shape>
          <o:OLEObject Type="Embed" ProgID="Equation.DSMT4" ShapeID="_x0000_i1036" DrawAspect="Content" ObjectID="_1652276098"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w:t>
      </w:r>
      <w:r w:rsidR="009D45E5">
        <w:rPr>
          <w:rFonts w:asciiTheme="minorHAnsi" w:hAnsiTheme="minorHAnsi" w:cstheme="minorHAnsi"/>
        </w:rPr>
        <w:t xml:space="preserve">the convergence faster, but as we can see the convergence is not uniform for all states. </w:t>
      </w:r>
      <w:r w:rsidR="009D45E5">
        <w:rPr>
          <w:rFonts w:asciiTheme="minorHAnsi" w:hAnsiTheme="minorHAnsi" w:cstheme="minorHAnsi"/>
        </w:rPr>
        <w:t xml:space="preserve">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 xml:space="preserve">The motivation for </w:t>
      </w:r>
      <w:r w:rsidR="00EE250B" w:rsidRPr="00C16DB5">
        <w:rPr>
          <w:rFonts w:asciiTheme="minorHAnsi" w:hAnsiTheme="minorHAnsi" w:cstheme="minorHAnsi"/>
        </w:rPr>
        <w:t>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202F2D36" w14:textId="4D6D9CCD" w:rsidR="000A1815" w:rsidRDefault="0040762C" w:rsidP="00B6537E">
      <w:pPr>
        <w:pStyle w:val="Default"/>
        <w:ind w:left="720"/>
        <w:rPr>
          <w:rFonts w:cstheme="minorHAnsi"/>
        </w:rPr>
      </w:pPr>
      <w:r w:rsidRPr="00EE250B">
        <w:rPr>
          <w:rFonts w:asciiTheme="minorHAnsi" w:hAnsiTheme="minorHAnsi" w:cstheme="minorHAnsi"/>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w:t>
      </w:r>
      <w:r w:rsidR="00B6537E">
        <w:rPr>
          <w:rFonts w:asciiTheme="minorHAnsi" w:hAnsiTheme="minorHAnsi" w:cstheme="minorHAnsi"/>
        </w:rPr>
        <w:t xml:space="preserve"> and to make the estimated values even closer to the real values.</w:t>
      </w:r>
      <w:r w:rsidR="000A1815">
        <w:rPr>
          <w:rFonts w:asciiTheme="minorHAnsi" w:hAnsiTheme="minorHAnsi" w:cstheme="minorHAnsi"/>
        </w:rPr>
        <w:br w:type="page"/>
      </w:r>
    </w:p>
    <w:p w14:paraId="297D37E9" w14:textId="77777777" w:rsidR="0040762C" w:rsidRDefault="0040762C" w:rsidP="0040762C">
      <w:pPr>
        <w:pStyle w:val="Default"/>
        <w:ind w:left="720"/>
        <w:rPr>
          <w:rFonts w:asciiTheme="minorHAnsi" w:hAnsiTheme="minorHAnsi" w:cstheme="minorHAnsi"/>
        </w:rPr>
      </w:pPr>
    </w:p>
    <w:p w14:paraId="489E5844" w14:textId="77777777" w:rsidR="0040762C" w:rsidRPr="00F61163" w:rsidRDefault="0040762C" w:rsidP="0040762C">
      <w:pPr>
        <w:pStyle w:val="Default"/>
        <w:ind w:left="720"/>
        <w:rPr>
          <w:rFonts w:asciiTheme="minorHAnsi" w:hAnsiTheme="minorHAnsi" w:cstheme="minorHAnsi"/>
        </w:rPr>
      </w:pPr>
    </w:p>
    <w:sectPr w:rsidR="0040762C"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5"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2"/>
  </w:num>
  <w:num w:numId="2">
    <w:abstractNumId w:val="20"/>
  </w:num>
  <w:num w:numId="3">
    <w:abstractNumId w:val="24"/>
  </w:num>
  <w:num w:numId="4">
    <w:abstractNumId w:val="16"/>
  </w:num>
  <w:num w:numId="5">
    <w:abstractNumId w:val="21"/>
  </w:num>
  <w:num w:numId="6">
    <w:abstractNumId w:val="32"/>
  </w:num>
  <w:num w:numId="7">
    <w:abstractNumId w:val="31"/>
  </w:num>
  <w:num w:numId="8">
    <w:abstractNumId w:val="0"/>
  </w:num>
  <w:num w:numId="9">
    <w:abstractNumId w:val="4"/>
  </w:num>
  <w:num w:numId="10">
    <w:abstractNumId w:val="1"/>
  </w:num>
  <w:num w:numId="11">
    <w:abstractNumId w:val="26"/>
  </w:num>
  <w:num w:numId="12">
    <w:abstractNumId w:val="2"/>
  </w:num>
  <w:num w:numId="13">
    <w:abstractNumId w:val="18"/>
  </w:num>
  <w:num w:numId="14">
    <w:abstractNumId w:val="15"/>
  </w:num>
  <w:num w:numId="15">
    <w:abstractNumId w:val="5"/>
  </w:num>
  <w:num w:numId="16">
    <w:abstractNumId w:val="6"/>
  </w:num>
  <w:num w:numId="17">
    <w:abstractNumId w:val="14"/>
  </w:num>
  <w:num w:numId="18">
    <w:abstractNumId w:val="33"/>
  </w:num>
  <w:num w:numId="19">
    <w:abstractNumId w:val="25"/>
  </w:num>
  <w:num w:numId="20">
    <w:abstractNumId w:val="17"/>
  </w:num>
  <w:num w:numId="21">
    <w:abstractNumId w:val="3"/>
  </w:num>
  <w:num w:numId="22">
    <w:abstractNumId w:val="28"/>
  </w:num>
  <w:num w:numId="23">
    <w:abstractNumId w:val="23"/>
  </w:num>
  <w:num w:numId="24">
    <w:abstractNumId w:val="34"/>
  </w:num>
  <w:num w:numId="25">
    <w:abstractNumId w:val="12"/>
  </w:num>
  <w:num w:numId="26">
    <w:abstractNumId w:val="7"/>
  </w:num>
  <w:num w:numId="27">
    <w:abstractNumId w:val="10"/>
  </w:num>
  <w:num w:numId="28">
    <w:abstractNumId w:val="13"/>
  </w:num>
  <w:num w:numId="29">
    <w:abstractNumId w:val="19"/>
  </w:num>
  <w:num w:numId="30">
    <w:abstractNumId w:val="11"/>
  </w:num>
  <w:num w:numId="31">
    <w:abstractNumId w:val="30"/>
  </w:num>
  <w:num w:numId="32">
    <w:abstractNumId w:val="8"/>
  </w:num>
  <w:num w:numId="33">
    <w:abstractNumId w:val="29"/>
  </w:num>
  <w:num w:numId="34">
    <w:abstractNumId w:val="27"/>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54D84"/>
    <w:rsid w:val="0006359B"/>
    <w:rsid w:val="00076A56"/>
    <w:rsid w:val="000821EA"/>
    <w:rsid w:val="000A1815"/>
    <w:rsid w:val="000A5D53"/>
    <w:rsid w:val="000B5230"/>
    <w:rsid w:val="000B7225"/>
    <w:rsid w:val="000C157E"/>
    <w:rsid w:val="000D4A62"/>
    <w:rsid w:val="000E3122"/>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6575"/>
    <w:rsid w:val="0021266D"/>
    <w:rsid w:val="0021656C"/>
    <w:rsid w:val="00217919"/>
    <w:rsid w:val="002222A3"/>
    <w:rsid w:val="002245CB"/>
    <w:rsid w:val="00240F9A"/>
    <w:rsid w:val="002434EC"/>
    <w:rsid w:val="00252D54"/>
    <w:rsid w:val="00257D4E"/>
    <w:rsid w:val="0027050F"/>
    <w:rsid w:val="0027579B"/>
    <w:rsid w:val="002949A9"/>
    <w:rsid w:val="00297151"/>
    <w:rsid w:val="002A1827"/>
    <w:rsid w:val="002B7C24"/>
    <w:rsid w:val="002C301E"/>
    <w:rsid w:val="002C6577"/>
    <w:rsid w:val="002C7E53"/>
    <w:rsid w:val="002F15DE"/>
    <w:rsid w:val="002F42E0"/>
    <w:rsid w:val="003300F2"/>
    <w:rsid w:val="003335CE"/>
    <w:rsid w:val="00347CCB"/>
    <w:rsid w:val="00356237"/>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5984"/>
    <w:rsid w:val="005A1593"/>
    <w:rsid w:val="005A664D"/>
    <w:rsid w:val="005B3551"/>
    <w:rsid w:val="005B5575"/>
    <w:rsid w:val="005C30EE"/>
    <w:rsid w:val="005C5D86"/>
    <w:rsid w:val="005E14E2"/>
    <w:rsid w:val="005E2D1C"/>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2254"/>
    <w:rsid w:val="0085118D"/>
    <w:rsid w:val="0085737E"/>
    <w:rsid w:val="0087072B"/>
    <w:rsid w:val="00880ED4"/>
    <w:rsid w:val="00881C1C"/>
    <w:rsid w:val="008900CB"/>
    <w:rsid w:val="008A37A8"/>
    <w:rsid w:val="008C7D8A"/>
    <w:rsid w:val="008D27AD"/>
    <w:rsid w:val="008F3330"/>
    <w:rsid w:val="008F5F27"/>
    <w:rsid w:val="00904F5C"/>
    <w:rsid w:val="009543B7"/>
    <w:rsid w:val="00967995"/>
    <w:rsid w:val="0098158C"/>
    <w:rsid w:val="009A046E"/>
    <w:rsid w:val="009B0AAB"/>
    <w:rsid w:val="009C5EFD"/>
    <w:rsid w:val="009D10D7"/>
    <w:rsid w:val="009D45E5"/>
    <w:rsid w:val="009D5FB9"/>
    <w:rsid w:val="009D7204"/>
    <w:rsid w:val="00A004A1"/>
    <w:rsid w:val="00A0192C"/>
    <w:rsid w:val="00A20233"/>
    <w:rsid w:val="00A228E1"/>
    <w:rsid w:val="00A32BB0"/>
    <w:rsid w:val="00A33653"/>
    <w:rsid w:val="00A5221D"/>
    <w:rsid w:val="00A52537"/>
    <w:rsid w:val="00A93089"/>
    <w:rsid w:val="00AA01CF"/>
    <w:rsid w:val="00AA42A6"/>
    <w:rsid w:val="00AA5063"/>
    <w:rsid w:val="00AB42F4"/>
    <w:rsid w:val="00AB6B76"/>
    <w:rsid w:val="00AB6FC6"/>
    <w:rsid w:val="00AC3A3D"/>
    <w:rsid w:val="00AD33E5"/>
    <w:rsid w:val="00AD6C79"/>
    <w:rsid w:val="00B261BA"/>
    <w:rsid w:val="00B30D92"/>
    <w:rsid w:val="00B422B5"/>
    <w:rsid w:val="00B532C8"/>
    <w:rsid w:val="00B6537E"/>
    <w:rsid w:val="00B74580"/>
    <w:rsid w:val="00B77443"/>
    <w:rsid w:val="00B83BC9"/>
    <w:rsid w:val="00B85F45"/>
    <w:rsid w:val="00B878BD"/>
    <w:rsid w:val="00BA1AEB"/>
    <w:rsid w:val="00BA5FC9"/>
    <w:rsid w:val="00BE0B22"/>
    <w:rsid w:val="00C05DBB"/>
    <w:rsid w:val="00C16DB5"/>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2312F"/>
    <w:rsid w:val="00E372EF"/>
    <w:rsid w:val="00E506FB"/>
    <w:rsid w:val="00E72730"/>
    <w:rsid w:val="00E90038"/>
    <w:rsid w:val="00E91E2B"/>
    <w:rsid w:val="00EA32BA"/>
    <w:rsid w:val="00EA568C"/>
    <w:rsid w:val="00EB494E"/>
    <w:rsid w:val="00EC709D"/>
    <w:rsid w:val="00ED1EB5"/>
    <w:rsid w:val="00EE250B"/>
    <w:rsid w:val="00EE465D"/>
    <w:rsid w:val="00F13FF0"/>
    <w:rsid w:val="00F2261A"/>
    <w:rsid w:val="00F277F1"/>
    <w:rsid w:val="00F3284F"/>
    <w:rsid w:val="00F3442B"/>
    <w:rsid w:val="00F42470"/>
    <w:rsid w:val="00F441C9"/>
    <w:rsid w:val="00F61163"/>
    <w:rsid w:val="00F86723"/>
    <w:rsid w:val="00F878F4"/>
    <w:rsid w:val="00F9049F"/>
    <w:rsid w:val="00F9237F"/>
    <w:rsid w:val="00FA2FC8"/>
    <w:rsid w:val="00FB0DF1"/>
    <w:rsid w:val="00FB7E31"/>
    <w:rsid w:val="00FC1990"/>
    <w:rsid w:val="00FC5F98"/>
    <w:rsid w:val="00FC712C"/>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7.e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7B246C-EA12-461E-AC84-75528AF58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7</TotalTime>
  <Pages>7</Pages>
  <Words>905</Words>
  <Characters>4527</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82</cp:revision>
  <dcterms:created xsi:type="dcterms:W3CDTF">2020-04-01T08:15:00Z</dcterms:created>
  <dcterms:modified xsi:type="dcterms:W3CDTF">2020-05-29T13:46:00Z</dcterms:modified>
</cp:coreProperties>
</file>